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LSU </w:t>
      </w:r>
      <w:r w:rsidR="005E285C" w:rsidRPr="00953B14">
        <w:rPr>
          <w:sz w:val="36"/>
          <w:szCs w:val="36"/>
        </w:rPr>
        <w:t xml:space="preserve">Dual Enrollment </w:t>
      </w:r>
      <w:r w:rsidRPr="00953B14">
        <w:rPr>
          <w:sz w:val="36"/>
          <w:szCs w:val="36"/>
        </w:rPr>
        <w:t>Program</w:t>
      </w:r>
      <w:r w:rsidR="005A1147" w:rsidRPr="00953B14">
        <w:rPr>
          <w:sz w:val="36"/>
          <w:szCs w:val="36"/>
        </w:rPr>
        <w:t xml:space="preserve"> for Math</w:t>
      </w:r>
    </w:p>
    <w:p w14:paraId="4FC1D85E" w14:textId="629FA858" w:rsidR="005A71AB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  </w:t>
      </w:r>
      <w:r w:rsidR="00040634" w:rsidRPr="00953B14">
        <w:rPr>
          <w:sz w:val="36"/>
          <w:szCs w:val="36"/>
        </w:rPr>
        <w:t>Math 10</w:t>
      </w:r>
      <w:r w:rsidR="00BA2925">
        <w:rPr>
          <w:sz w:val="36"/>
          <w:szCs w:val="36"/>
        </w:rPr>
        <w:t>15</w:t>
      </w:r>
      <w:r w:rsidR="00040634" w:rsidRPr="00953B14">
        <w:rPr>
          <w:sz w:val="36"/>
          <w:szCs w:val="36"/>
        </w:rPr>
        <w:t xml:space="preserve"> </w:t>
      </w:r>
      <w:r w:rsidR="00BA2925">
        <w:rPr>
          <w:sz w:val="36"/>
          <w:szCs w:val="36"/>
        </w:rPr>
        <w:t>Basic Mathematics</w:t>
      </w:r>
      <w:r w:rsidR="00040634" w:rsidRPr="00953B14">
        <w:rPr>
          <w:sz w:val="36"/>
          <w:szCs w:val="36"/>
        </w:rPr>
        <w:t xml:space="preserve"> COURSE PROFILE </w:t>
      </w:r>
      <w:r w:rsidR="00D54F5D" w:rsidRPr="00953B14">
        <w:rPr>
          <w:sz w:val="36"/>
          <w:szCs w:val="36"/>
        </w:rPr>
        <w:t>6-</w:t>
      </w:r>
      <w:r w:rsidR="00BA2925">
        <w:rPr>
          <w:sz w:val="36"/>
          <w:szCs w:val="36"/>
        </w:rPr>
        <w:t>4</w:t>
      </w:r>
      <w:r w:rsidR="00827824" w:rsidRPr="00953B14">
        <w:rPr>
          <w:sz w:val="36"/>
          <w:szCs w:val="36"/>
        </w:rPr>
        <w:t>-</w:t>
      </w:r>
      <w:r w:rsidR="00040634" w:rsidRPr="00953B14">
        <w:rPr>
          <w:sz w:val="36"/>
          <w:szCs w:val="36"/>
        </w:rPr>
        <w:t>20</w:t>
      </w:r>
      <w:r w:rsidR="00827824" w:rsidRPr="00953B14">
        <w:rPr>
          <w:sz w:val="36"/>
          <w:szCs w:val="36"/>
        </w:rPr>
        <w:t>2</w:t>
      </w:r>
      <w:r w:rsidR="00BA2925">
        <w:rPr>
          <w:sz w:val="36"/>
          <w:szCs w:val="36"/>
        </w:rPr>
        <w:t>5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D00DEA3" w14:textId="54045923" w:rsidR="00301485" w:rsidRPr="000745EC" w:rsidRDefault="00C401C2" w:rsidP="00E87A3E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="005A67C3" w:rsidRPr="000745EC">
        <w:rPr>
          <w:rFonts w:cstheme="minorHAnsi"/>
          <w:b/>
          <w:sz w:val="24"/>
          <w:szCs w:val="24"/>
          <w:lang w:val="en"/>
        </w:rPr>
        <w:t>BOARD OF REGENTS</w:t>
      </w:r>
      <w:r w:rsidR="007E313C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sz w:val="24"/>
          <w:szCs w:val="24"/>
          <w:lang w:val="en"/>
        </w:rPr>
        <w:t>COMMON COURSE NUMBER:  CMAT 12</w:t>
      </w:r>
      <w:r w:rsidR="00BA2925">
        <w:rPr>
          <w:rFonts w:cstheme="minorHAnsi"/>
          <w:b/>
          <w:sz w:val="24"/>
          <w:szCs w:val="24"/>
          <w:lang w:val="en"/>
        </w:rPr>
        <w:t>0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3 </w:t>
      </w:r>
      <w:r w:rsidR="00BA2925">
        <w:rPr>
          <w:rFonts w:cstheme="minorHAnsi"/>
          <w:b/>
          <w:sz w:val="24"/>
          <w:szCs w:val="24"/>
          <w:lang w:val="en"/>
        </w:rPr>
        <w:t>Applied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 Algebra</w:t>
      </w:r>
    </w:p>
    <w:p w14:paraId="5E97E2B9" w14:textId="02627F0A" w:rsidR="00301485" w:rsidRPr="000745EC" w:rsidRDefault="00040634" w:rsidP="003D343D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E87A3E" w:rsidRPr="000745EC">
        <w:rPr>
          <w:rFonts w:cstheme="minorHAnsi"/>
          <w:b/>
          <w:i/>
          <w:sz w:val="24"/>
          <w:szCs w:val="24"/>
          <w:lang w:val="en"/>
        </w:rPr>
        <w:t>Algebra &amp;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 xml:space="preserve"> Trigonometry</w:t>
      </w:r>
      <w:r w:rsidR="002A7029" w:rsidRPr="000745EC">
        <w:rPr>
          <w:rFonts w:cstheme="minorHAnsi"/>
          <w:b/>
          <w:i/>
          <w:sz w:val="24"/>
          <w:szCs w:val="24"/>
          <w:lang w:val="en"/>
        </w:rPr>
        <w:t xml:space="preserve"> with Interactive Assessments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 xml:space="preserve">, </w:t>
      </w:r>
      <w:r w:rsidR="00827824" w:rsidRPr="000745EC">
        <w:rPr>
          <w:rFonts w:cstheme="minorHAnsi"/>
          <w:b/>
          <w:i/>
          <w:sz w:val="24"/>
          <w:szCs w:val="24"/>
          <w:lang w:val="en"/>
        </w:rPr>
        <w:t>4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>e,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>MyLab</w:t>
      </w:r>
      <w:r w:rsidR="00827824" w:rsidRPr="000745EC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, </w:t>
      </w:r>
      <w:r w:rsidR="00301485" w:rsidRPr="000745EC">
        <w:rPr>
          <w:rFonts w:cstheme="minorHAnsi"/>
          <w:b/>
          <w:sz w:val="24"/>
          <w:szCs w:val="24"/>
        </w:rPr>
        <w:t>Kirk Trigsted</w:t>
      </w:r>
    </w:p>
    <w:p w14:paraId="20D91C29" w14:textId="5E5117BE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HIGH SCHOOL COURSE CODE:  16</w:t>
      </w:r>
      <w:r w:rsidR="00BA2925">
        <w:rPr>
          <w:rFonts w:cstheme="minorHAnsi"/>
          <w:b/>
          <w:sz w:val="24"/>
          <w:szCs w:val="24"/>
          <w:lang w:val="en"/>
        </w:rPr>
        <w:t>0375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4EA7262" w14:textId="4997B03E" w:rsidR="00152E13" w:rsidRPr="000745EC" w:rsidRDefault="00152E13" w:rsidP="00F4409A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CHAPTERS</w:t>
      </w:r>
    </w:p>
    <w:p w14:paraId="2BFCFD7C" w14:textId="77777777" w:rsidR="00BA2925" w:rsidRPr="00E9554A" w:rsidRDefault="00BA2925" w:rsidP="00BA2925">
      <w:pPr>
        <w:spacing w:after="0"/>
        <w:rPr>
          <w:rFonts w:cstheme="minorHAnsi"/>
          <w:b/>
          <w:sz w:val="24"/>
          <w:szCs w:val="24"/>
          <w:lang w:val="en"/>
        </w:rPr>
      </w:pPr>
      <w:r w:rsidRPr="00E9554A">
        <w:rPr>
          <w:rFonts w:cstheme="minorHAnsi"/>
          <w:b/>
          <w:sz w:val="24"/>
          <w:szCs w:val="24"/>
          <w:lang w:val="en"/>
        </w:rPr>
        <w:t xml:space="preserve">R – Review </w:t>
      </w:r>
    </w:p>
    <w:p w14:paraId="239551D2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1 – Equations, Inequalities, and Applications</w:t>
      </w:r>
    </w:p>
    <w:p w14:paraId="32709B9D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2 – The Rectangular Coordinate System, Lines, and Circles</w:t>
      </w:r>
    </w:p>
    <w:p w14:paraId="250EA3F6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3 – Functions</w:t>
      </w:r>
    </w:p>
    <w:p w14:paraId="3DB4EA9C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5 – Exponential and Logarithmic Functions and Equations</w:t>
      </w:r>
    </w:p>
    <w:p w14:paraId="60993F22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6 – Introduction to Trigonometric Functions</w:t>
      </w:r>
    </w:p>
    <w:p w14:paraId="7217DABC" w14:textId="77777777" w:rsidR="00BA2925" w:rsidRPr="00E9554A" w:rsidRDefault="00BA2925" w:rsidP="00BA2925">
      <w:pPr>
        <w:spacing w:after="0"/>
        <w:rPr>
          <w:b/>
          <w:bCs/>
          <w:sz w:val="24"/>
          <w:szCs w:val="24"/>
        </w:rPr>
      </w:pPr>
      <w:r w:rsidRPr="00E9554A">
        <w:rPr>
          <w:b/>
          <w:bCs/>
          <w:sz w:val="24"/>
          <w:szCs w:val="24"/>
        </w:rPr>
        <w:t>9 – Applications of Trigonometry</w:t>
      </w:r>
    </w:p>
    <w:p w14:paraId="182F40E8" w14:textId="77777777" w:rsidR="00BA2925" w:rsidRPr="00E9554A" w:rsidRDefault="00BA2925" w:rsidP="00BA2925">
      <w:pPr>
        <w:spacing w:after="0"/>
        <w:rPr>
          <w:rFonts w:cstheme="minorHAnsi"/>
          <w:b/>
          <w:sz w:val="24"/>
          <w:szCs w:val="24"/>
          <w:lang w:val="en"/>
        </w:rPr>
      </w:pPr>
      <w:r w:rsidRPr="00E9554A">
        <w:rPr>
          <w:rFonts w:cstheme="minorHAnsi"/>
          <w:b/>
          <w:sz w:val="24"/>
          <w:szCs w:val="24"/>
          <w:lang w:val="en"/>
        </w:rPr>
        <w:t>12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E9554A">
        <w:rPr>
          <w:rFonts w:cstheme="minorHAnsi"/>
          <w:b/>
          <w:sz w:val="24"/>
          <w:szCs w:val="24"/>
          <w:lang w:val="en"/>
        </w:rPr>
        <w:t>– Systems of Equations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>The number in parentheses indicates the number of homework exercises on that topic in MyLab Math.</w:t>
      </w:r>
    </w:p>
    <w:p w14:paraId="08B31B32" w14:textId="5F4225A1" w:rsidR="00BA2925" w:rsidRDefault="00BA2925" w:rsidP="00BA2925">
      <w:pPr>
        <w:pStyle w:val="Heading1"/>
      </w:pPr>
      <w:r>
        <w:t>Chapter R: Review</w:t>
      </w:r>
    </w:p>
    <w:p w14:paraId="321FF171" w14:textId="23B07016" w:rsidR="00BA2925" w:rsidRDefault="00BA2925" w:rsidP="00BA2925">
      <w:pPr>
        <w:pStyle w:val="Heading2"/>
      </w:pPr>
      <w:r>
        <w:t>Section R.2</w:t>
      </w:r>
      <w:r w:rsidR="002A30F6">
        <w:t xml:space="preserve"> A Review of Fractions and the Order of Operations</w:t>
      </w:r>
      <w:r>
        <w:t xml:space="preserve"> (28)</w:t>
      </w:r>
    </w:p>
    <w:p w14:paraId="26077F80" w14:textId="36B32FC3" w:rsidR="00BA2925" w:rsidRDefault="007E1466" w:rsidP="007E1466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>
        <w:rPr>
          <w:rFonts w:cstheme="minorHAnsi"/>
          <w:color w:val="323232"/>
          <w:sz w:val="24"/>
          <w:szCs w:val="24"/>
        </w:rPr>
        <w:t>Use the properties of real numbers to rewrite expressions</w:t>
      </w:r>
    </w:p>
    <w:p w14:paraId="05F71074" w14:textId="3CE05A1F" w:rsidR="007E1466" w:rsidRDefault="007E1466" w:rsidP="007E1466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>
        <w:rPr>
          <w:rFonts w:cstheme="minorHAnsi"/>
          <w:color w:val="323232"/>
          <w:sz w:val="24"/>
          <w:szCs w:val="24"/>
        </w:rPr>
        <w:t>Use the order of operations to simplify numeric and algebraic expressions</w:t>
      </w:r>
    </w:p>
    <w:p w14:paraId="1D828842" w14:textId="54FA03FF" w:rsidR="007E1466" w:rsidRDefault="007E1466" w:rsidP="007E146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>
        <w:rPr>
          <w:rFonts w:cstheme="minorHAnsi"/>
          <w:color w:val="323232"/>
          <w:sz w:val="24"/>
          <w:szCs w:val="24"/>
        </w:rPr>
        <w:t>Evaluate algebraic expressions for given values of variables</w:t>
      </w:r>
    </w:p>
    <w:p w14:paraId="30CD25DB" w14:textId="1B757163" w:rsidR="00BA44BA" w:rsidRPr="00EC6C29" w:rsidRDefault="00481A4D" w:rsidP="00481A4D">
      <w:pPr>
        <w:pStyle w:val="Heading2"/>
      </w:pPr>
      <w:r>
        <w:t xml:space="preserve">Section </w:t>
      </w:r>
      <w:r w:rsidR="00BA44BA">
        <w:t>R.3</w:t>
      </w:r>
      <w:r w:rsidR="00BA44BA" w:rsidRPr="00EC6C29">
        <w:t xml:space="preserve"> Integer Exponents (</w:t>
      </w:r>
      <w:r w:rsidR="00BA44BA">
        <w:t>25</w:t>
      </w:r>
      <w:r w:rsidR="00BA44BA" w:rsidRPr="00EC6C29">
        <w:t>)</w:t>
      </w:r>
    </w:p>
    <w:p w14:paraId="49321A13" w14:textId="77777777" w:rsidR="00BA44BA" w:rsidRPr="00EC6C29" w:rsidRDefault="00BA44BA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Evaluate expressions containing exponents</w:t>
      </w:r>
    </w:p>
    <w:p w14:paraId="24F39CA5" w14:textId="2E902104" w:rsidR="00BA44BA" w:rsidRDefault="007E1466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p</w:t>
      </w:r>
      <w:r w:rsidR="00BA44BA" w:rsidRPr="00EC6C29">
        <w:rPr>
          <w:rFonts w:cstheme="minorHAnsi"/>
          <w:sz w:val="24"/>
          <w:szCs w:val="24"/>
        </w:rPr>
        <w:t>roperties of exponents</w:t>
      </w:r>
      <w:r>
        <w:rPr>
          <w:rFonts w:cstheme="minorHAnsi"/>
          <w:sz w:val="24"/>
          <w:szCs w:val="24"/>
        </w:rPr>
        <w:t xml:space="preserve"> to simplify exponential expressions</w:t>
      </w:r>
    </w:p>
    <w:p w14:paraId="49D054A2" w14:textId="01F8DCED" w:rsidR="00BA44BA" w:rsidRPr="00EC6C29" w:rsidRDefault="00481A4D" w:rsidP="00481A4D">
      <w:pPr>
        <w:pStyle w:val="Heading2"/>
      </w:pPr>
      <w:r>
        <w:t xml:space="preserve">Section </w:t>
      </w:r>
      <w:r w:rsidR="00BB72AC">
        <w:t>R.</w:t>
      </w:r>
      <w:r w:rsidR="007E1466">
        <w:t>5</w:t>
      </w:r>
      <w:r w:rsidR="00BB72AC">
        <w:t xml:space="preserve"> </w:t>
      </w:r>
      <w:r w:rsidR="00BA44BA" w:rsidRPr="00EC6C29">
        <w:t>Polynomials (</w:t>
      </w:r>
      <w:r w:rsidR="00BA44BA">
        <w:t>20</w:t>
      </w:r>
      <w:r w:rsidR="00BA44BA" w:rsidRPr="00EC6C29">
        <w:t>)</w:t>
      </w:r>
    </w:p>
    <w:p w14:paraId="35AEC39E" w14:textId="584BB3FA" w:rsidR="00BA44BA" w:rsidRDefault="00BA44BA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 xml:space="preserve">Add, subtract, </w:t>
      </w:r>
      <w:r>
        <w:rPr>
          <w:rFonts w:cstheme="minorHAnsi"/>
          <w:sz w:val="24"/>
          <w:szCs w:val="24"/>
        </w:rPr>
        <w:t xml:space="preserve">and </w:t>
      </w:r>
      <w:r w:rsidRPr="00EC6C29">
        <w:rPr>
          <w:rFonts w:cstheme="minorHAnsi"/>
          <w:sz w:val="24"/>
          <w:szCs w:val="24"/>
        </w:rPr>
        <w:t>multiply polynomials</w:t>
      </w:r>
    </w:p>
    <w:p w14:paraId="7736B701" w14:textId="0E1D5607" w:rsidR="00BA44BA" w:rsidRPr="00EC6C29" w:rsidRDefault="00481A4D" w:rsidP="00481A4D">
      <w:pPr>
        <w:pStyle w:val="Heading2"/>
      </w:pPr>
      <w:r>
        <w:t xml:space="preserve">Section </w:t>
      </w:r>
      <w:r w:rsidR="00BA44BA">
        <w:t>R.</w:t>
      </w:r>
      <w:r w:rsidR="007E1466">
        <w:t>7</w:t>
      </w:r>
      <w:r w:rsidR="00BA44BA" w:rsidRPr="00EC6C29">
        <w:t xml:space="preserve"> Factoring Polynomials (</w:t>
      </w:r>
      <w:r w:rsidR="00BA44BA">
        <w:t>30</w:t>
      </w:r>
      <w:r w:rsidR="00BA44BA" w:rsidRPr="00EC6C29">
        <w:t>)</w:t>
      </w:r>
    </w:p>
    <w:p w14:paraId="0917A085" w14:textId="77777777" w:rsidR="00BA44BA" w:rsidRDefault="00BA44BA" w:rsidP="00481A4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actor the GCF of an expression</w:t>
      </w:r>
    </w:p>
    <w:p w14:paraId="537E9F47" w14:textId="77777777" w:rsidR="007E1466" w:rsidRDefault="007E1466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actor by grouping</w:t>
      </w:r>
    </w:p>
    <w:p w14:paraId="1726C9F5" w14:textId="2ADA98BB" w:rsidR="007E1466" w:rsidRDefault="007E1466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actor trinomials with a leading coefficient equal to one</w:t>
      </w:r>
    </w:p>
    <w:p w14:paraId="284D91AA" w14:textId="3C624837" w:rsidR="007E1466" w:rsidRPr="00EC6C29" w:rsidRDefault="007E1466" w:rsidP="007E1466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actor trinomials with a leading coefficient not equal to one</w:t>
      </w:r>
    </w:p>
    <w:p w14:paraId="6A75CB3B" w14:textId="77777777" w:rsidR="00BA44BA" w:rsidRPr="00EC6C29" w:rsidRDefault="00BA44BA" w:rsidP="00481A4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actor the difference of two squares</w:t>
      </w:r>
    </w:p>
    <w:p w14:paraId="44028A1F" w14:textId="77777777" w:rsidR="00BA44BA" w:rsidRPr="00EC6C29" w:rsidRDefault="00BA44BA" w:rsidP="00481A4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actor the sum and difference of two cubes</w:t>
      </w:r>
    </w:p>
    <w:p w14:paraId="3079B27C" w14:textId="77777777" w:rsidR="00BA44BA" w:rsidRPr="00EC6C29" w:rsidRDefault="00BA44BA" w:rsidP="00481A4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actor perfect square trinomials</w:t>
      </w:r>
    </w:p>
    <w:p w14:paraId="0900D6E7" w14:textId="2308025F" w:rsidR="00BA44BA" w:rsidRPr="00EC6C29" w:rsidRDefault="00481A4D" w:rsidP="00481A4D">
      <w:pPr>
        <w:pStyle w:val="Heading2"/>
      </w:pPr>
      <w:r>
        <w:t xml:space="preserve">Section </w:t>
      </w:r>
      <w:r w:rsidR="00BA44BA">
        <w:t>R.</w:t>
      </w:r>
      <w:r w:rsidR="007E1466">
        <w:t>8</w:t>
      </w:r>
      <w:r w:rsidR="00BA44BA" w:rsidRPr="00EC6C29">
        <w:t xml:space="preserve"> Rational Expressions (</w:t>
      </w:r>
      <w:r w:rsidR="00BA44BA">
        <w:t>18</w:t>
      </w:r>
      <w:r w:rsidR="00BA44BA" w:rsidRPr="00EC6C29">
        <w:t>)</w:t>
      </w:r>
    </w:p>
    <w:p w14:paraId="00410DC0" w14:textId="77777777" w:rsidR="00BA44BA" w:rsidRPr="00EC6C29" w:rsidRDefault="00BA44BA" w:rsidP="00481A4D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EC6C29">
        <w:rPr>
          <w:rFonts w:cstheme="minorHAnsi"/>
          <w:bCs/>
          <w:sz w:val="24"/>
          <w:szCs w:val="24"/>
        </w:rPr>
        <w:t>Reduce a rational expression to its lowest terms</w:t>
      </w:r>
    </w:p>
    <w:p w14:paraId="38517824" w14:textId="21B1C3CC" w:rsidR="00481A4D" w:rsidRDefault="00BA44BA" w:rsidP="00481A4D">
      <w:pPr>
        <w:spacing w:after="0"/>
        <w:ind w:left="418"/>
        <w:rPr>
          <w:rFonts w:cstheme="minorHAnsi"/>
          <w:bCs/>
          <w:sz w:val="24"/>
          <w:szCs w:val="24"/>
        </w:rPr>
      </w:pPr>
      <w:r w:rsidRPr="00EC6C29">
        <w:rPr>
          <w:rFonts w:cstheme="minorHAnsi"/>
          <w:bCs/>
          <w:sz w:val="24"/>
          <w:szCs w:val="24"/>
        </w:rPr>
        <w:t>Add, subtract, multiply, and divide rational expressions</w:t>
      </w:r>
    </w:p>
    <w:p w14:paraId="422DBCFF" w14:textId="1FFC0B6B" w:rsidR="007E1466" w:rsidRDefault="007E1466" w:rsidP="00481A4D">
      <w:pPr>
        <w:spacing w:after="0"/>
        <w:ind w:left="418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lastRenderedPageBreak/>
        <w:t>Simplify complex rational expressions</w:t>
      </w:r>
    </w:p>
    <w:p w14:paraId="52AFD56E" w14:textId="6C5DCC72" w:rsidR="00BA44BA" w:rsidRPr="00683C99" w:rsidRDefault="00481A4D" w:rsidP="00481A4D">
      <w:pPr>
        <w:pStyle w:val="Heading2"/>
      </w:pPr>
      <w:r>
        <w:t>Section</w:t>
      </w:r>
      <w:r w:rsidR="007E1466">
        <w:t>s</w:t>
      </w:r>
      <w:r>
        <w:t xml:space="preserve"> </w:t>
      </w:r>
      <w:r w:rsidR="00BA44BA" w:rsidRPr="00683C99">
        <w:t>R.</w:t>
      </w:r>
      <w:r w:rsidR="007E1466">
        <w:t>4 and R.6</w:t>
      </w:r>
      <w:r w:rsidR="00BA44BA" w:rsidRPr="00683C99">
        <w:t xml:space="preserve"> Roots, Radicals, and Rational Exponents (</w:t>
      </w:r>
      <w:r w:rsidR="00BA44BA">
        <w:t>28</w:t>
      </w:r>
      <w:r w:rsidR="00BA44BA" w:rsidRPr="00683C99">
        <w:t>)</w:t>
      </w:r>
    </w:p>
    <w:p w14:paraId="3E9BCB08" w14:textId="77777777" w:rsidR="00BA44BA" w:rsidRPr="00683C99" w:rsidRDefault="00BA44BA" w:rsidP="00481A4D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683C99">
        <w:rPr>
          <w:rFonts w:cstheme="minorHAnsi"/>
          <w:bCs/>
          <w:sz w:val="24"/>
          <w:szCs w:val="24"/>
        </w:rPr>
        <w:t>Simplify radical expressions</w:t>
      </w:r>
    </w:p>
    <w:p w14:paraId="26431B50" w14:textId="565D7887" w:rsidR="00BA44BA" w:rsidRPr="00683C99" w:rsidRDefault="00BA44BA" w:rsidP="00481A4D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683C99">
        <w:rPr>
          <w:rFonts w:cstheme="minorHAnsi"/>
          <w:bCs/>
          <w:sz w:val="24"/>
          <w:szCs w:val="24"/>
        </w:rPr>
        <w:t xml:space="preserve">Understand the meaning of </w:t>
      </w:r>
      <w:r w:rsidR="00BB2F0C" w:rsidRPr="00481A4D">
        <w:rPr>
          <w:rFonts w:cstheme="minorHAnsi"/>
          <w:bCs/>
          <w:position w:val="-6"/>
          <w:sz w:val="24"/>
          <w:szCs w:val="24"/>
        </w:rPr>
        <w:object w:dxaOrig="340" w:dyaOrig="480" w14:anchorId="4955F2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to the power fraction m over n" style="width:17.15pt;height:24pt" o:ole="">
            <v:imagedata r:id="rId8" o:title=""/>
          </v:shape>
          <o:OLEObject Type="Embed" ProgID="Equation.DSMT4" ShapeID="_x0000_i1025" DrawAspect="Content" ObjectID="_1843723099" r:id="rId9"/>
        </w:object>
      </w:r>
    </w:p>
    <w:p w14:paraId="0B33F4E9" w14:textId="082D63A3" w:rsidR="00BA44BA" w:rsidRDefault="00BA44BA" w:rsidP="00481A4D">
      <w:pPr>
        <w:spacing w:after="0"/>
        <w:ind w:left="418"/>
        <w:rPr>
          <w:rFonts w:cstheme="minorHAnsi"/>
          <w:bCs/>
          <w:sz w:val="24"/>
          <w:szCs w:val="24"/>
        </w:rPr>
      </w:pPr>
      <w:r w:rsidRPr="00683C99">
        <w:rPr>
          <w:rFonts w:cstheme="minorHAnsi"/>
          <w:bCs/>
          <w:sz w:val="24"/>
          <w:szCs w:val="24"/>
        </w:rPr>
        <w:t xml:space="preserve">Simplify expressions </w:t>
      </w:r>
      <w:r w:rsidR="007E1466">
        <w:rPr>
          <w:rFonts w:cstheme="minorHAnsi"/>
          <w:bCs/>
          <w:sz w:val="24"/>
          <w:szCs w:val="24"/>
        </w:rPr>
        <w:t>containing</w:t>
      </w:r>
      <w:r w:rsidRPr="00683C99">
        <w:rPr>
          <w:rFonts w:cstheme="minorHAnsi"/>
          <w:bCs/>
          <w:sz w:val="24"/>
          <w:szCs w:val="24"/>
        </w:rPr>
        <w:t xml:space="preserve"> rational exponents</w:t>
      </w:r>
    </w:p>
    <w:p w14:paraId="45E6E9EB" w14:textId="4BA39A4F" w:rsidR="007E1466" w:rsidRDefault="007E1466" w:rsidP="00481A4D">
      <w:pPr>
        <w:spacing w:after="0"/>
        <w:ind w:left="418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>Add, subtract, and multiply radical expressions</w:t>
      </w:r>
    </w:p>
    <w:p w14:paraId="320E71E6" w14:textId="347AC92B" w:rsidR="007E1466" w:rsidRPr="00BA2925" w:rsidRDefault="007E1466" w:rsidP="00481A4D">
      <w:pPr>
        <w:spacing w:after="0"/>
        <w:ind w:left="418"/>
        <w:rPr>
          <w:rFonts w:cstheme="minorHAnsi"/>
          <w:bCs/>
          <w:i/>
          <w:iCs/>
        </w:rPr>
      </w:pPr>
      <w:r>
        <w:rPr>
          <w:rFonts w:cstheme="minorHAnsi"/>
          <w:bCs/>
          <w:sz w:val="24"/>
          <w:szCs w:val="24"/>
        </w:rPr>
        <w:t>Rationalize denominators of radical expressions</w:t>
      </w:r>
    </w:p>
    <w:p w14:paraId="0079FEE4" w14:textId="3240529A" w:rsidR="001F3A08" w:rsidRDefault="005B3382" w:rsidP="005B3382">
      <w:pPr>
        <w:pStyle w:val="Heading1"/>
      </w:pPr>
      <w:r>
        <w:t>Chapter 1: Equations, Inequalities, and Applications</w:t>
      </w:r>
    </w:p>
    <w:p w14:paraId="6B0EB016" w14:textId="0B566F73" w:rsidR="005B3382" w:rsidRDefault="005B3382" w:rsidP="005B3382">
      <w:pPr>
        <w:pStyle w:val="Heading2"/>
      </w:pPr>
      <w:r>
        <w:t>Section 1.1 Linear and Rational Equations (</w:t>
      </w:r>
      <w:r w:rsidR="00481A4D">
        <w:t>22</w:t>
      </w:r>
      <w:r>
        <w:t>)</w:t>
      </w:r>
    </w:p>
    <w:p w14:paraId="79A2E187" w14:textId="77777777" w:rsidR="00C9207F" w:rsidRPr="00C9207F" w:rsidRDefault="00C9207F" w:rsidP="00C9207F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C9207F">
        <w:rPr>
          <w:rFonts w:cstheme="minorHAnsi"/>
          <w:color w:val="323232"/>
          <w:sz w:val="24"/>
          <w:szCs w:val="24"/>
        </w:rPr>
        <w:t>Determine whether equations are linear or nonlinear</w:t>
      </w:r>
    </w:p>
    <w:p w14:paraId="78B2EF53" w14:textId="77777777" w:rsidR="00C9207F" w:rsidRPr="00C9207F" w:rsidRDefault="00C9207F" w:rsidP="00C9207F">
      <w:pPr>
        <w:spacing w:after="0" w:line="240" w:lineRule="auto"/>
        <w:ind w:left="420"/>
        <w:rPr>
          <w:rFonts w:cstheme="minorHAnsi"/>
          <w:b/>
          <w:color w:val="323232"/>
          <w:sz w:val="24"/>
          <w:szCs w:val="24"/>
        </w:rPr>
      </w:pPr>
      <w:r w:rsidRPr="00C9207F">
        <w:rPr>
          <w:rFonts w:cstheme="minorHAnsi"/>
          <w:color w:val="323232"/>
          <w:sz w:val="24"/>
          <w:szCs w:val="24"/>
        </w:rPr>
        <w:t>Solve linear equations with integer coefficients</w:t>
      </w:r>
    </w:p>
    <w:p w14:paraId="039449F4" w14:textId="77777777" w:rsidR="00C9207F" w:rsidRPr="00C9207F" w:rsidRDefault="00C9207F" w:rsidP="00C9207F">
      <w:pPr>
        <w:spacing w:after="0" w:line="240" w:lineRule="auto"/>
        <w:ind w:left="420"/>
        <w:rPr>
          <w:rFonts w:cstheme="minorHAnsi"/>
          <w:b/>
          <w:color w:val="323232"/>
          <w:sz w:val="24"/>
          <w:szCs w:val="24"/>
        </w:rPr>
      </w:pPr>
      <w:r w:rsidRPr="00C9207F">
        <w:rPr>
          <w:rFonts w:cstheme="minorHAnsi"/>
          <w:color w:val="323232"/>
          <w:sz w:val="24"/>
          <w:szCs w:val="24"/>
        </w:rPr>
        <w:t>Solve linear equations involving fractions</w:t>
      </w:r>
    </w:p>
    <w:p w14:paraId="1F3BC291" w14:textId="5CE76349" w:rsidR="00BA2925" w:rsidRPr="00C9207F" w:rsidRDefault="00C9207F" w:rsidP="00C9207F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C9207F">
        <w:rPr>
          <w:rFonts w:cstheme="minorHAnsi"/>
          <w:color w:val="323232"/>
          <w:sz w:val="24"/>
          <w:szCs w:val="24"/>
        </w:rPr>
        <w:t>Solve rational equations that lead to linear equations</w:t>
      </w:r>
    </w:p>
    <w:p w14:paraId="77454700" w14:textId="6B11313D" w:rsidR="00BA2925" w:rsidRDefault="00BA2925" w:rsidP="00BA2925">
      <w:pPr>
        <w:pStyle w:val="Heading2"/>
      </w:pPr>
      <w:r>
        <w:t>Section 1.2 Applications of Equations (16)</w:t>
      </w:r>
    </w:p>
    <w:p w14:paraId="02A461B6" w14:textId="7427915F" w:rsidR="00BA2925" w:rsidRPr="00BA2925" w:rsidRDefault="00BA2925" w:rsidP="00BA2925">
      <w:pPr>
        <w:spacing w:after="0" w:line="240" w:lineRule="auto"/>
        <w:ind w:left="418"/>
      </w:pPr>
      <w:r w:rsidRPr="00301485">
        <w:rPr>
          <w:rFonts w:cstheme="minorHAnsi"/>
          <w:sz w:val="24"/>
          <w:szCs w:val="24"/>
        </w:rPr>
        <w:t>S</w:t>
      </w:r>
      <w:r>
        <w:rPr>
          <w:rFonts w:cstheme="minorHAnsi"/>
          <w:sz w:val="24"/>
          <w:szCs w:val="24"/>
        </w:rPr>
        <w:t>et up and solve applied problems</w:t>
      </w:r>
      <w:r w:rsidR="00C9207F">
        <w:rPr>
          <w:rFonts w:cstheme="minorHAnsi"/>
          <w:sz w:val="24"/>
          <w:szCs w:val="24"/>
        </w:rPr>
        <w:t xml:space="preserve"> involving linear and rational equations</w:t>
      </w:r>
    </w:p>
    <w:p w14:paraId="64396BC2" w14:textId="0549C9CD" w:rsidR="005B3382" w:rsidRDefault="005B3382" w:rsidP="005B3382">
      <w:pPr>
        <w:pStyle w:val="Heading2"/>
      </w:pPr>
      <w:r>
        <w:t>Section 1.</w:t>
      </w:r>
      <w:r w:rsidR="00887730">
        <w:t>4</w:t>
      </w:r>
      <w:r>
        <w:t xml:space="preserve"> Quadratic Equations (</w:t>
      </w:r>
      <w:r w:rsidR="00BA44BA">
        <w:t>26</w:t>
      </w:r>
      <w:r>
        <w:t>)</w:t>
      </w:r>
    </w:p>
    <w:p w14:paraId="3C1B4DBA" w14:textId="77777777" w:rsidR="005B3382" w:rsidRDefault="005B3382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quadratic equations by factoring</w:t>
      </w:r>
    </w:p>
    <w:p w14:paraId="139D8B10" w14:textId="2A9BE3D0" w:rsidR="00C9207F" w:rsidRPr="00301485" w:rsidRDefault="00C9207F" w:rsidP="005B3382">
      <w:pPr>
        <w:spacing w:after="0" w:line="240" w:lineRule="auto"/>
        <w:ind w:left="418"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>Solve quadratic equations using the square root property</w:t>
      </w:r>
    </w:p>
    <w:p w14:paraId="7E81BC5F" w14:textId="29388902" w:rsidR="005B3382" w:rsidRPr="00301485" w:rsidRDefault="005B3382" w:rsidP="005B3382">
      <w:pPr>
        <w:spacing w:after="0" w:line="240" w:lineRule="auto"/>
        <w:ind w:left="418"/>
        <w:rPr>
          <w:rFonts w:cstheme="minorHAnsi"/>
          <w:b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olve quadratic equations </w:t>
      </w:r>
      <w:r w:rsidR="00BA44BA">
        <w:rPr>
          <w:rFonts w:cstheme="minorHAnsi"/>
          <w:sz w:val="24"/>
          <w:szCs w:val="24"/>
        </w:rPr>
        <w:t xml:space="preserve">by completing the square </w:t>
      </w:r>
    </w:p>
    <w:p w14:paraId="5224869E" w14:textId="7DF91CCB" w:rsidR="005B3382" w:rsidRPr="00301485" w:rsidRDefault="005B3382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olve quadratic equations </w:t>
      </w:r>
      <w:r w:rsidR="00BA44BA">
        <w:rPr>
          <w:rFonts w:cstheme="minorHAnsi"/>
          <w:sz w:val="24"/>
          <w:szCs w:val="24"/>
        </w:rPr>
        <w:t xml:space="preserve">by </w:t>
      </w:r>
      <w:r w:rsidRPr="00301485">
        <w:rPr>
          <w:rFonts w:cstheme="minorHAnsi"/>
          <w:sz w:val="24"/>
          <w:szCs w:val="24"/>
        </w:rPr>
        <w:t>using the quadratic formula</w:t>
      </w:r>
    </w:p>
    <w:p w14:paraId="164521E5" w14:textId="1E3E1FC2" w:rsidR="005B3382" w:rsidRDefault="005B3382" w:rsidP="005B3382">
      <w:pPr>
        <w:pStyle w:val="Heading2"/>
      </w:pPr>
      <w:r>
        <w:t>Section 1.6 Other Types of Equations</w:t>
      </w:r>
      <w:r w:rsidR="00BA44BA">
        <w:t xml:space="preserve"> (16)</w:t>
      </w:r>
    </w:p>
    <w:p w14:paraId="121DE673" w14:textId="3F63A6F2" w:rsidR="00BA44BA" w:rsidRDefault="005B3382" w:rsidP="00BA44B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higher-order polynomial equations</w:t>
      </w:r>
    </w:p>
    <w:p w14:paraId="2A85021D" w14:textId="0BBB4995" w:rsidR="00186F11" w:rsidRPr="00301485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quations involving single radicals</w:t>
      </w:r>
    </w:p>
    <w:p w14:paraId="340839F2" w14:textId="77777777" w:rsidR="005B3382" w:rsidRDefault="005B3382" w:rsidP="00BA44B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quations that are quadratic in form</w:t>
      </w:r>
    </w:p>
    <w:p w14:paraId="23E0502E" w14:textId="69D7A2D4" w:rsidR="005B3382" w:rsidRDefault="005B3382" w:rsidP="005B3382">
      <w:pPr>
        <w:pStyle w:val="Heading2"/>
      </w:pPr>
      <w:r>
        <w:t>Section 1.7 Linear Inequalities (</w:t>
      </w:r>
      <w:r w:rsidR="000B4D82">
        <w:t>21</w:t>
      </w:r>
      <w:r>
        <w:t>)</w:t>
      </w:r>
    </w:p>
    <w:p w14:paraId="235869BA" w14:textId="77777777" w:rsidR="005B3382" w:rsidRPr="00301485" w:rsidRDefault="005B3382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inear inequalities in one variable</w:t>
      </w:r>
    </w:p>
    <w:p w14:paraId="649F8F29" w14:textId="11DCBC9F" w:rsidR="005B3382" w:rsidRDefault="005B3382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three-part inequalities in one variable</w:t>
      </w:r>
    </w:p>
    <w:p w14:paraId="67E8EEB6" w14:textId="4191E667" w:rsidR="00C9207F" w:rsidRDefault="00C9207F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olve compound inequalities in one variable</w:t>
      </w:r>
    </w:p>
    <w:p w14:paraId="6F64EAD7" w14:textId="7F912AD2" w:rsidR="005B3382" w:rsidRDefault="005B3382" w:rsidP="005B3382">
      <w:pPr>
        <w:pStyle w:val="Heading2"/>
      </w:pPr>
      <w:r>
        <w:t>Section 1.</w:t>
      </w:r>
      <w:r w:rsidR="00BA44BA">
        <w:t>9</w:t>
      </w:r>
      <w:r>
        <w:t xml:space="preserve"> </w:t>
      </w:r>
      <w:r w:rsidR="00BA44BA">
        <w:t>Polynomial and Rational Inequalities (17)</w:t>
      </w:r>
    </w:p>
    <w:p w14:paraId="54D8F50D" w14:textId="2163EA46" w:rsidR="005B3382" w:rsidRDefault="005B3382" w:rsidP="005B338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olve </w:t>
      </w:r>
      <w:r w:rsidR="00BA44BA">
        <w:rPr>
          <w:rFonts w:cstheme="minorHAnsi"/>
          <w:sz w:val="24"/>
          <w:szCs w:val="24"/>
        </w:rPr>
        <w:t>polynomial inequalities</w:t>
      </w:r>
    </w:p>
    <w:p w14:paraId="7A0125A0" w14:textId="554454FA" w:rsidR="00BA44BA" w:rsidRPr="005B3382" w:rsidRDefault="00BA44BA" w:rsidP="005B3382">
      <w:pPr>
        <w:spacing w:after="0" w:line="240" w:lineRule="auto"/>
        <w:ind w:left="418"/>
      </w:pPr>
      <w:r>
        <w:rPr>
          <w:rFonts w:cstheme="minorHAnsi"/>
          <w:sz w:val="24"/>
          <w:szCs w:val="24"/>
        </w:rPr>
        <w:t>Solve rational inequalities</w:t>
      </w:r>
    </w:p>
    <w:p w14:paraId="1E425289" w14:textId="1DE218A8" w:rsidR="005B3382" w:rsidRDefault="00171D9A" w:rsidP="00171D9A">
      <w:pPr>
        <w:pStyle w:val="Heading1"/>
      </w:pPr>
      <w:r>
        <w:t>Chapter 2: The Rectangular Coordinate System, Lines, and Circles</w:t>
      </w:r>
    </w:p>
    <w:p w14:paraId="0470C23F" w14:textId="1AB644C4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2.1  </w:t>
      </w:r>
      <w:r w:rsidR="00BC5F7A" w:rsidRPr="002A30F6">
        <w:t>The Rectangular Coordinate System</w:t>
      </w:r>
      <w:r w:rsidR="00BA44BA">
        <w:t xml:space="preserve"> (11)</w:t>
      </w:r>
      <w:r w:rsidRPr="00301485">
        <w:tab/>
      </w:r>
    </w:p>
    <w:p w14:paraId="62ACF5E5" w14:textId="32FEC3E4" w:rsidR="00171D9A" w:rsidRDefault="00F43A6F" w:rsidP="00B547DC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the distance and midpoint formulas</w:t>
      </w:r>
    </w:p>
    <w:p w14:paraId="198ADD05" w14:textId="34AFB9FF" w:rsidR="00B547DC" w:rsidRPr="00301485" w:rsidRDefault="00B547DC" w:rsidP="00B547DC">
      <w:pPr>
        <w:pStyle w:val="Heading2"/>
      </w:pPr>
      <w:r>
        <w:t xml:space="preserve">Section </w:t>
      </w:r>
      <w:r w:rsidRPr="00301485">
        <w:t>2.3  Lines (</w:t>
      </w:r>
      <w:r w:rsidR="00F43A6F">
        <w:t>22</w:t>
      </w:r>
      <w:r w:rsidRPr="00301485">
        <w:t>)</w:t>
      </w:r>
    </w:p>
    <w:p w14:paraId="1ED93EB5" w14:textId="2E31B7D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>Find the slopes of lines that pass through two given points</w:t>
      </w:r>
      <w:r w:rsidRPr="002A30F6">
        <w:rPr>
          <w:rFonts w:cstheme="minorHAnsi"/>
          <w:bCs/>
          <w:sz w:val="24"/>
          <w:szCs w:val="24"/>
        </w:rPr>
        <w:tab/>
      </w:r>
    </w:p>
    <w:p w14:paraId="443EC42B" w14:textId="7777777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>Find the equation of a line in point-slope form</w:t>
      </w:r>
    </w:p>
    <w:p w14:paraId="36F87A37" w14:textId="7777777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>Find the equation of a line in slope-intercept form</w:t>
      </w:r>
    </w:p>
    <w:p w14:paraId="75756C97" w14:textId="7777777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lastRenderedPageBreak/>
        <w:t>Find the equation of a line in standard form</w:t>
      </w:r>
    </w:p>
    <w:p w14:paraId="34D3CA2D" w14:textId="7777777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 xml:space="preserve">Find the slope and the </w:t>
      </w:r>
      <w:r w:rsidRPr="002A30F6">
        <w:rPr>
          <w:rFonts w:cstheme="minorHAnsi"/>
          <w:bCs/>
          <w:i/>
          <w:iCs/>
          <w:sz w:val="24"/>
          <w:szCs w:val="24"/>
        </w:rPr>
        <w:t>y</w:t>
      </w:r>
      <w:r w:rsidRPr="002A30F6">
        <w:rPr>
          <w:rFonts w:cstheme="minorHAnsi"/>
          <w:bCs/>
          <w:sz w:val="24"/>
          <w:szCs w:val="24"/>
        </w:rPr>
        <w:t>-intercept of a line in standard form and sketch the graph</w:t>
      </w:r>
    </w:p>
    <w:p w14:paraId="3BFFFAC9" w14:textId="77777777" w:rsidR="002A30F6" w:rsidRPr="002A30F6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>Sketch the graphs of lines given in standard form by plotting intercepts</w:t>
      </w:r>
    </w:p>
    <w:p w14:paraId="25641DBB" w14:textId="28C1E50F" w:rsidR="00F43A6F" w:rsidRPr="00EC6C29" w:rsidRDefault="002A30F6" w:rsidP="002A30F6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2A30F6">
        <w:rPr>
          <w:rFonts w:cstheme="minorHAnsi"/>
          <w:bCs/>
          <w:sz w:val="24"/>
          <w:szCs w:val="24"/>
        </w:rPr>
        <w:t>Find equations of horizontal lines and vertical lines</w:t>
      </w:r>
    </w:p>
    <w:p w14:paraId="529424A4" w14:textId="397C7F8C" w:rsidR="00B547DC" w:rsidRPr="00301485" w:rsidRDefault="00B547DC" w:rsidP="00B547DC">
      <w:pPr>
        <w:pStyle w:val="Heading2"/>
      </w:pPr>
      <w:r>
        <w:t xml:space="preserve">Section </w:t>
      </w:r>
      <w:r w:rsidRPr="00301485">
        <w:t>2.4  Parallel and Perpendicular Lines (</w:t>
      </w:r>
      <w:r w:rsidR="00F43A6F">
        <w:t>7</w:t>
      </w:r>
      <w:r w:rsidRPr="00301485">
        <w:t>)</w:t>
      </w:r>
    </w:p>
    <w:p w14:paraId="184E8252" w14:textId="41DC27D4" w:rsidR="00B547DC" w:rsidRDefault="00B547DC" w:rsidP="00B547D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lines are parallel, perpendicular, or neither</w:t>
      </w:r>
    </w:p>
    <w:p w14:paraId="4731D270" w14:textId="2F711AC4" w:rsidR="00B547DC" w:rsidRDefault="00B547DC" w:rsidP="00B547DC">
      <w:pPr>
        <w:pStyle w:val="Heading1"/>
      </w:pPr>
      <w:r>
        <w:t>Chapter 3: Functions</w:t>
      </w:r>
    </w:p>
    <w:p w14:paraId="4D5EFF13" w14:textId="0C41C851" w:rsidR="00B547DC" w:rsidRPr="00301485" w:rsidRDefault="00B547DC" w:rsidP="00B547DC">
      <w:pPr>
        <w:pStyle w:val="Heading2"/>
      </w:pPr>
      <w:r>
        <w:t xml:space="preserve">Section </w:t>
      </w:r>
      <w:r w:rsidRPr="00301485">
        <w:t>3.1  Relations and Functions (</w:t>
      </w:r>
      <w:r w:rsidR="00186F11">
        <w:t>1</w:t>
      </w:r>
      <w:r>
        <w:t>5</w:t>
      </w:r>
      <w:r w:rsidRPr="00301485">
        <w:t>)</w:t>
      </w:r>
    </w:p>
    <w:p w14:paraId="6CFB732C" w14:textId="77777777" w:rsidR="006F1F12" w:rsidRPr="006F1F12" w:rsidRDefault="006F1F12" w:rsidP="006F1F1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6F1F12">
        <w:rPr>
          <w:rFonts w:cstheme="minorHAnsi"/>
          <w:sz w:val="24"/>
          <w:szCs w:val="24"/>
        </w:rPr>
        <w:t>Find the domain and range of relations, and determine if relations represent functions</w:t>
      </w:r>
    </w:p>
    <w:p w14:paraId="5BF127F0" w14:textId="77777777" w:rsidR="006F1F12" w:rsidRPr="006F1F12" w:rsidRDefault="006F1F12" w:rsidP="006F1F1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6F1F12">
        <w:rPr>
          <w:rFonts w:cstheme="minorHAnsi"/>
          <w:sz w:val="24"/>
          <w:szCs w:val="24"/>
        </w:rPr>
        <w:t>Use function notation to identify points that lie on graphs of functions</w:t>
      </w:r>
    </w:p>
    <w:p w14:paraId="4D9618B9" w14:textId="77777777" w:rsidR="006F1F12" w:rsidRPr="006F1F12" w:rsidRDefault="006F1F12" w:rsidP="006F1F1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6F1F12">
        <w:rPr>
          <w:rFonts w:cstheme="minorHAnsi"/>
          <w:sz w:val="24"/>
          <w:szCs w:val="24"/>
        </w:rPr>
        <w:t>Evaluate functions at given values</w:t>
      </w:r>
    </w:p>
    <w:p w14:paraId="03F19D66" w14:textId="77777777" w:rsidR="006F1F12" w:rsidRPr="006F1F12" w:rsidRDefault="006F1F12" w:rsidP="006F1F1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6F1F12">
        <w:rPr>
          <w:rFonts w:cstheme="minorHAnsi"/>
          <w:sz w:val="24"/>
          <w:szCs w:val="24"/>
        </w:rPr>
        <w:t>Classify functions as polynomials, rational functions, or root functions, and find their domains</w:t>
      </w:r>
    </w:p>
    <w:p w14:paraId="2584AFA6" w14:textId="5B427FC1" w:rsidR="00EF03C1" w:rsidRDefault="00EF03C1" w:rsidP="00EF03C1">
      <w:pPr>
        <w:pStyle w:val="Heading1"/>
      </w:pPr>
      <w:r>
        <w:t>Chapter 5: Exponential and Logarithmic Functions and Equations</w:t>
      </w:r>
    </w:p>
    <w:p w14:paraId="7182F7DD" w14:textId="0F6D3D09" w:rsidR="00EF03C1" w:rsidRPr="00301485" w:rsidRDefault="00EF03C1" w:rsidP="00186F11">
      <w:pPr>
        <w:pStyle w:val="Heading2"/>
        <w:spacing w:line="240" w:lineRule="auto"/>
      </w:pPr>
      <w:r>
        <w:t xml:space="preserve">Section </w:t>
      </w:r>
      <w:r w:rsidRPr="00301485">
        <w:t>5.1</w:t>
      </w:r>
      <w:r w:rsidR="00BB72AC">
        <w:t>a</w:t>
      </w:r>
      <w:r w:rsidRPr="00301485">
        <w:t xml:space="preserve">  Exponential Functions (</w:t>
      </w:r>
      <w:r w:rsidR="00186F11">
        <w:t>15</w:t>
      </w:r>
      <w:r w:rsidRPr="00301485">
        <w:t>)</w:t>
      </w:r>
    </w:p>
    <w:p w14:paraId="486BCBC7" w14:textId="77777777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valuate exponential expressions</w:t>
      </w:r>
    </w:p>
    <w:p w14:paraId="6A7559BF" w14:textId="77777777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exponential functions</w:t>
      </w:r>
    </w:p>
    <w:p w14:paraId="0E08343A" w14:textId="77777777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xponential equations by relating the bases</w:t>
      </w:r>
    </w:p>
    <w:p w14:paraId="0ED36386" w14:textId="7E9CF714" w:rsidR="00EF03C1" w:rsidRPr="006F1F12" w:rsidRDefault="00EF03C1" w:rsidP="006F1F12">
      <w:pPr>
        <w:pStyle w:val="Heading2"/>
      </w:pPr>
      <w:r>
        <w:t xml:space="preserve">Section </w:t>
      </w:r>
      <w:r w:rsidRPr="00301485">
        <w:t>5.2  Logarithmic Functions (</w:t>
      </w:r>
      <w:r w:rsidR="00186F11">
        <w:t>1</w:t>
      </w:r>
      <w:r>
        <w:t>2</w:t>
      </w:r>
      <w:r w:rsidRPr="00301485">
        <w:t>)</w:t>
      </w:r>
    </w:p>
    <w:p w14:paraId="302A775D" w14:textId="036C8E89" w:rsidR="00EF03C1" w:rsidRDefault="00186F1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hange exponential expressions into logarithmic expressions</w:t>
      </w:r>
    </w:p>
    <w:p w14:paraId="2DF0590F" w14:textId="6732602E" w:rsidR="00186F11" w:rsidRDefault="00186F1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hange logarithmic expressions into exponential expressions</w:t>
      </w:r>
    </w:p>
    <w:p w14:paraId="65C5DAD7" w14:textId="50552AA2" w:rsidR="006F1F12" w:rsidRDefault="006F1F12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properties of logarithms to evaluate expressions</w:t>
      </w:r>
    </w:p>
    <w:p w14:paraId="21180FC7" w14:textId="3BFAC4A1" w:rsidR="00EF03C1" w:rsidRPr="00301485" w:rsidRDefault="00EF03C1" w:rsidP="00EF03C1">
      <w:pPr>
        <w:pStyle w:val="Heading2"/>
      </w:pPr>
      <w:r>
        <w:t xml:space="preserve">Section </w:t>
      </w:r>
      <w:r w:rsidRPr="00301485">
        <w:t>5.3  Properties of Logarithms (</w:t>
      </w:r>
      <w:r w:rsidR="00C01C2D">
        <w:t>18</w:t>
      </w:r>
      <w:r w:rsidRPr="00301485">
        <w:t>)</w:t>
      </w:r>
    </w:p>
    <w:p w14:paraId="33221804" w14:textId="7A7FF639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xpand logarithmic expressions using properties of logarithms</w:t>
      </w:r>
    </w:p>
    <w:p w14:paraId="3E00194F" w14:textId="1A15D9DA" w:rsidR="00EF03C1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Condense logarithmic expressions using properties of logarithms</w:t>
      </w:r>
    </w:p>
    <w:p w14:paraId="3B5110F2" w14:textId="3003F83F" w:rsidR="006F1F12" w:rsidRPr="00301485" w:rsidRDefault="006F1F12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change of base formula to approximate logarithmic expressions</w:t>
      </w:r>
    </w:p>
    <w:p w14:paraId="3ED06533" w14:textId="06316D75" w:rsidR="00EF03C1" w:rsidRPr="00301485" w:rsidRDefault="00EF03C1" w:rsidP="00EF03C1">
      <w:pPr>
        <w:pStyle w:val="Heading2"/>
      </w:pPr>
      <w:r>
        <w:t xml:space="preserve">Section </w:t>
      </w:r>
      <w:r w:rsidRPr="00301485">
        <w:t>5.4  Exponential and Logarithmic Equations (</w:t>
      </w:r>
      <w:r w:rsidR="00C01C2D">
        <w:t>10</w:t>
      </w:r>
      <w:r w:rsidRPr="00301485">
        <w:t>)</w:t>
      </w:r>
    </w:p>
    <w:p w14:paraId="5BC72FD1" w14:textId="77777777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xponential equations</w:t>
      </w:r>
    </w:p>
    <w:p w14:paraId="25260667" w14:textId="03823A0C" w:rsidR="00EF03C1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ogarithmic equations</w:t>
      </w:r>
    </w:p>
    <w:p w14:paraId="1AF9856C" w14:textId="208203FC" w:rsidR="00EF03C1" w:rsidRPr="00301485" w:rsidRDefault="00EF03C1" w:rsidP="00EF03C1">
      <w:pPr>
        <w:pStyle w:val="Heading2"/>
      </w:pPr>
      <w:r>
        <w:t xml:space="preserve">Section </w:t>
      </w:r>
      <w:r w:rsidRPr="00301485">
        <w:t>5.5  Applications of Exponential and Logarithmic Functions (1</w:t>
      </w:r>
      <w:r w:rsidR="00C01C2D">
        <w:t>3</w:t>
      </w:r>
      <w:r w:rsidRPr="00301485">
        <w:t>)</w:t>
      </w:r>
    </w:p>
    <w:p w14:paraId="71803FD9" w14:textId="77777777" w:rsidR="00EF03C1" w:rsidRPr="00301485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applications involving compound interest</w:t>
      </w:r>
    </w:p>
    <w:p w14:paraId="4019059F" w14:textId="1BF61489" w:rsidR="00EF03C1" w:rsidRDefault="00EF03C1" w:rsidP="00EF03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olve </w:t>
      </w:r>
      <w:r w:rsidR="00186F11">
        <w:rPr>
          <w:rFonts w:cstheme="minorHAnsi"/>
          <w:sz w:val="24"/>
          <w:szCs w:val="24"/>
        </w:rPr>
        <w:t>equations of populations that obey the law of uninhibited growth or uninhibited decay</w:t>
      </w:r>
    </w:p>
    <w:p w14:paraId="73C1A298" w14:textId="77777777" w:rsidR="00186F11" w:rsidRDefault="00186F11" w:rsidP="00186F11">
      <w:pPr>
        <w:pStyle w:val="Heading1"/>
      </w:pPr>
      <w:r>
        <w:t>Chapter 6: An Introduction to Trigonometric Functions</w:t>
      </w:r>
    </w:p>
    <w:p w14:paraId="66878C11" w14:textId="1AFE9099" w:rsidR="00186F11" w:rsidRDefault="00186F11" w:rsidP="00186F11">
      <w:pPr>
        <w:pStyle w:val="Heading2"/>
      </w:pPr>
      <w:r>
        <w:t>Section 6.1 An Introduction to Angles: Degree and Radian Measure (31)</w:t>
      </w:r>
    </w:p>
    <w:p w14:paraId="791542E9" w14:textId="77777777" w:rsidR="00186F11" w:rsidRPr="00E245BB" w:rsidRDefault="00186F11" w:rsidP="00186F11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Understand degree measure</w:t>
      </w:r>
    </w:p>
    <w:p w14:paraId="3FB4E393" w14:textId="77777777" w:rsidR="00186F11" w:rsidRPr="00E245BB" w:rsidRDefault="00186F11" w:rsidP="00186F11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Understand radian measure</w:t>
      </w:r>
    </w:p>
    <w:p w14:paraId="198B4CDB" w14:textId="4C754F69" w:rsidR="00186F11" w:rsidRPr="00E245BB" w:rsidRDefault="00186F11" w:rsidP="00186F11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Convert between degree</w:t>
      </w:r>
      <w:r>
        <w:rPr>
          <w:rFonts w:cstheme="minorHAnsi"/>
          <w:color w:val="323232"/>
          <w:sz w:val="24"/>
          <w:szCs w:val="24"/>
        </w:rPr>
        <w:t xml:space="preserve"> measure and radian measure</w:t>
      </w:r>
    </w:p>
    <w:p w14:paraId="101027DB" w14:textId="77777777" w:rsidR="00186F11" w:rsidRPr="00E245BB" w:rsidRDefault="00186F11" w:rsidP="00186F11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Find coterminal angles using degree measure</w:t>
      </w:r>
    </w:p>
    <w:p w14:paraId="56D5BC2C" w14:textId="77777777" w:rsidR="00186F11" w:rsidRDefault="00186F11" w:rsidP="00186F11">
      <w:pPr>
        <w:spacing w:after="0" w:line="240" w:lineRule="auto"/>
        <w:ind w:left="420"/>
        <w:rPr>
          <w:rFonts w:cstheme="minorHAnsi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 xml:space="preserve">Find coterminal angles using radian measure </w:t>
      </w:r>
    </w:p>
    <w:p w14:paraId="2C7B6FFB" w14:textId="345ED98F" w:rsidR="00186F11" w:rsidRDefault="00186F11" w:rsidP="00186F11">
      <w:pPr>
        <w:pStyle w:val="Heading2"/>
      </w:pPr>
      <w:r>
        <w:lastRenderedPageBreak/>
        <w:t>Section 6.4 Right Triangle Trigonometry (24)</w:t>
      </w:r>
    </w:p>
    <w:p w14:paraId="6E09C04C" w14:textId="3F44681F" w:rsidR="00BB72AC" w:rsidRPr="00EC6C29" w:rsidRDefault="00BB72AC" w:rsidP="00BB72A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U</w:t>
      </w:r>
      <w:r w:rsidR="0044571B">
        <w:rPr>
          <w:rFonts w:cstheme="minorHAnsi"/>
          <w:sz w:val="24"/>
          <w:szCs w:val="24"/>
        </w:rPr>
        <w:t>se</w:t>
      </w:r>
      <w:r w:rsidRPr="00EC6C29">
        <w:rPr>
          <w:rFonts w:cstheme="minorHAnsi"/>
          <w:sz w:val="24"/>
          <w:szCs w:val="24"/>
        </w:rPr>
        <w:t xml:space="preserve"> the right triangle definitions of the trigonometric functions</w:t>
      </w:r>
    </w:p>
    <w:p w14:paraId="0723137B" w14:textId="657AFE17" w:rsidR="00BB72AC" w:rsidRDefault="00BB72AC" w:rsidP="00BB72A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U</w:t>
      </w:r>
      <w:r w:rsidR="0044571B">
        <w:rPr>
          <w:rFonts w:cstheme="minorHAnsi"/>
          <w:sz w:val="24"/>
          <w:szCs w:val="24"/>
        </w:rPr>
        <w:t>se</w:t>
      </w:r>
      <w:r w:rsidRPr="00EC6C29">
        <w:rPr>
          <w:rFonts w:cstheme="minorHAnsi"/>
          <w:sz w:val="24"/>
          <w:szCs w:val="24"/>
        </w:rPr>
        <w:t xml:space="preserve"> the fundamental trigonometric identities</w:t>
      </w:r>
    </w:p>
    <w:p w14:paraId="67AF1080" w14:textId="77777777" w:rsidR="00BB72AC" w:rsidRPr="00EC6C29" w:rsidRDefault="00BB72AC" w:rsidP="00BB72A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Use the special right triangles</w:t>
      </w:r>
    </w:p>
    <w:p w14:paraId="4218EEE5" w14:textId="77777777" w:rsidR="00BB72AC" w:rsidRPr="00EC6C29" w:rsidRDefault="00BB72AC" w:rsidP="00BB72A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EC6C29">
        <w:rPr>
          <w:rFonts w:cstheme="minorHAnsi"/>
          <w:sz w:val="24"/>
          <w:szCs w:val="24"/>
        </w:rPr>
        <w:t>Find the exact value of the trigonometric functions of the special angles</w:t>
      </w:r>
    </w:p>
    <w:p w14:paraId="32873420" w14:textId="77777777" w:rsidR="00BB72AC" w:rsidRPr="00BB72AC" w:rsidRDefault="00BB72AC" w:rsidP="00BB72AC">
      <w:pPr>
        <w:spacing w:after="0" w:line="240" w:lineRule="auto"/>
        <w:ind w:left="418"/>
        <w:rPr>
          <w:sz w:val="24"/>
          <w:szCs w:val="24"/>
        </w:rPr>
      </w:pPr>
      <w:r w:rsidRPr="00BB72AC">
        <w:rPr>
          <w:sz w:val="24"/>
          <w:szCs w:val="24"/>
        </w:rPr>
        <w:t>Use a calculator to find the value of the trigonometric functions of any angle</w:t>
      </w:r>
    </w:p>
    <w:p w14:paraId="3F9E3424" w14:textId="5E8D00D3" w:rsidR="00186F11" w:rsidRDefault="00186F11" w:rsidP="00BB72AC">
      <w:pPr>
        <w:pStyle w:val="Heading2"/>
      </w:pPr>
      <w:r>
        <w:t>Section 6.5 Trigonometric Functions of General Angles (</w:t>
      </w:r>
      <w:r w:rsidR="00BB72AC">
        <w:t>35</w:t>
      </w:r>
      <w:r>
        <w:t>)</w:t>
      </w:r>
    </w:p>
    <w:p w14:paraId="2BECF2D2" w14:textId="446501BB" w:rsidR="0044571B" w:rsidRPr="0044571B" w:rsidRDefault="0044571B" w:rsidP="0044571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four families of special angles</w:t>
      </w:r>
    </w:p>
    <w:p w14:paraId="6FB361AB" w14:textId="5471C705" w:rsidR="00BB72AC" w:rsidRDefault="00BB72AC" w:rsidP="00BB72AC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EC6C29">
        <w:rPr>
          <w:rFonts w:cstheme="minorHAnsi"/>
          <w:bCs/>
          <w:sz w:val="24"/>
          <w:szCs w:val="24"/>
        </w:rPr>
        <w:t>Find the exact value of the trigonometric functions for general angles</w:t>
      </w:r>
    </w:p>
    <w:p w14:paraId="056688F3" w14:textId="7A31E5D1" w:rsidR="0044571B" w:rsidRPr="0044571B" w:rsidRDefault="0044571B" w:rsidP="0044571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signs of the trigonometric functions</w:t>
      </w:r>
    </w:p>
    <w:p w14:paraId="4FB6DE86" w14:textId="77777777" w:rsidR="00BB72AC" w:rsidRDefault="00BB72AC" w:rsidP="00BB72AC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EC6C29">
        <w:rPr>
          <w:rFonts w:cstheme="minorHAnsi"/>
          <w:bCs/>
          <w:sz w:val="24"/>
          <w:szCs w:val="24"/>
        </w:rPr>
        <w:t>Find a reference angle</w:t>
      </w:r>
    </w:p>
    <w:p w14:paraId="333B98A2" w14:textId="77777777" w:rsidR="00BB72AC" w:rsidRPr="00BB72AC" w:rsidRDefault="00BB72AC" w:rsidP="00BB72AC">
      <w:pPr>
        <w:spacing w:after="0" w:line="240" w:lineRule="auto"/>
        <w:ind w:left="418"/>
        <w:rPr>
          <w:sz w:val="24"/>
          <w:szCs w:val="24"/>
        </w:rPr>
      </w:pPr>
      <w:r w:rsidRPr="00BB72AC">
        <w:rPr>
          <w:sz w:val="24"/>
          <w:szCs w:val="24"/>
        </w:rPr>
        <w:t xml:space="preserve">Evaluate trigonometric functions of angles belonging to special families </w:t>
      </w:r>
    </w:p>
    <w:p w14:paraId="3964FC23" w14:textId="61F29B45" w:rsidR="00186F11" w:rsidRDefault="00186F11" w:rsidP="00BB72AC">
      <w:pPr>
        <w:pStyle w:val="Heading1"/>
      </w:pPr>
      <w:r>
        <w:t>Chapter 9: Applications of Trigonometry</w:t>
      </w:r>
    </w:p>
    <w:p w14:paraId="72299B1C" w14:textId="450F8FF5" w:rsidR="00186F11" w:rsidRPr="00301485" w:rsidRDefault="00186F11" w:rsidP="00186F11">
      <w:pPr>
        <w:pStyle w:val="Heading2"/>
      </w:pPr>
      <w:r>
        <w:t>Section 9</w:t>
      </w:r>
      <w:r w:rsidRPr="00301485">
        <w:t xml:space="preserve">.1  </w:t>
      </w:r>
      <w:r>
        <w:t>Right Triangle Applications</w:t>
      </w:r>
      <w:r w:rsidRPr="00301485">
        <w:t xml:space="preserve"> (</w:t>
      </w:r>
      <w:r>
        <w:t>1</w:t>
      </w:r>
      <w:r w:rsidR="00D83D78">
        <w:t>0</w:t>
      </w:r>
      <w:r w:rsidRPr="00301485">
        <w:t>)</w:t>
      </w:r>
    </w:p>
    <w:p w14:paraId="41307D8E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olve right triangles</w:t>
      </w:r>
    </w:p>
    <w:p w14:paraId="7C4D7824" w14:textId="77777777" w:rsidR="00186F11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 xml:space="preserve">Solve applied problems using right triangles </w:t>
      </w:r>
    </w:p>
    <w:p w14:paraId="4306E8D3" w14:textId="1653839F" w:rsidR="00186F11" w:rsidRPr="00301485" w:rsidRDefault="00186F11" w:rsidP="00186F11">
      <w:pPr>
        <w:pStyle w:val="Heading2"/>
      </w:pPr>
      <w:r>
        <w:t>Section 9</w:t>
      </w:r>
      <w:r w:rsidRPr="00301485">
        <w:t xml:space="preserve">.2  </w:t>
      </w:r>
      <w:r>
        <w:t>The Law of Sines</w:t>
      </w:r>
      <w:r w:rsidRPr="00301485">
        <w:t xml:space="preserve"> (</w:t>
      </w:r>
      <w:r w:rsidR="00C01C2D">
        <w:t>13</w:t>
      </w:r>
      <w:r w:rsidRPr="00301485">
        <w:t>)</w:t>
      </w:r>
    </w:p>
    <w:p w14:paraId="7B1EC848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if the Law of Sines can be used to solve an oblique triangle</w:t>
      </w:r>
    </w:p>
    <w:p w14:paraId="66F665FE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AA case or the ASA case</w:t>
      </w:r>
    </w:p>
    <w:p w14:paraId="15B3BA96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SA (ambiguous) case</w:t>
      </w:r>
    </w:p>
    <w:p w14:paraId="308679B9" w14:textId="1B0135E9" w:rsidR="00186F11" w:rsidRPr="00301485" w:rsidRDefault="00186F11" w:rsidP="00186F11">
      <w:pPr>
        <w:pStyle w:val="Heading2"/>
      </w:pPr>
      <w:r>
        <w:t>Section 9</w:t>
      </w:r>
      <w:r w:rsidRPr="00301485">
        <w:t xml:space="preserve">.3  </w:t>
      </w:r>
      <w:r>
        <w:t>The Law of Cosines</w:t>
      </w:r>
      <w:r w:rsidRPr="00301485">
        <w:t xml:space="preserve"> (</w:t>
      </w:r>
      <w:r w:rsidR="00C01C2D">
        <w:t>13</w:t>
      </w:r>
      <w:r w:rsidRPr="00301485">
        <w:t>)</w:t>
      </w:r>
    </w:p>
    <w:p w14:paraId="31F88054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whether Law of Sines or Cosines should be used to solve an oblique triangle</w:t>
      </w:r>
    </w:p>
    <w:p w14:paraId="255FF35B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AS case</w:t>
      </w:r>
    </w:p>
    <w:p w14:paraId="6D079F8E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SS case</w:t>
      </w:r>
    </w:p>
    <w:p w14:paraId="5880FEF3" w14:textId="77777777" w:rsidR="00186F11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applied problems involving oblique triangles</w:t>
      </w:r>
    </w:p>
    <w:p w14:paraId="67C18D90" w14:textId="3069B3FC" w:rsidR="00186F11" w:rsidRPr="00301485" w:rsidRDefault="00186F11" w:rsidP="00186F11">
      <w:pPr>
        <w:pStyle w:val="Heading2"/>
      </w:pPr>
      <w:r>
        <w:t>Section 9.4</w:t>
      </w:r>
      <w:r w:rsidRPr="00301485">
        <w:t xml:space="preserve">  </w:t>
      </w:r>
      <w:r>
        <w:t>Area of Triangles</w:t>
      </w:r>
      <w:r w:rsidRPr="00301485">
        <w:t xml:space="preserve"> (</w:t>
      </w:r>
      <w:r>
        <w:t>1</w:t>
      </w:r>
      <w:r w:rsidR="00C01C2D">
        <w:t>1</w:t>
      </w:r>
      <w:r w:rsidRPr="00301485">
        <w:t>)</w:t>
      </w:r>
    </w:p>
    <w:p w14:paraId="0760ACA0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the area of oblique triangles</w:t>
      </w:r>
    </w:p>
    <w:p w14:paraId="22CB2B67" w14:textId="77777777" w:rsidR="00186F11" w:rsidRPr="00007403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Heron’s Formula to determine the area of an SSS triangle</w:t>
      </w:r>
    </w:p>
    <w:p w14:paraId="674CC783" w14:textId="77777777" w:rsidR="00186F11" w:rsidRDefault="00186F11" w:rsidP="00186F1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 xml:space="preserve">Solve applied problems involving the area of triangles </w:t>
      </w:r>
    </w:p>
    <w:p w14:paraId="25F3B837" w14:textId="77777777" w:rsidR="00BB72AC" w:rsidRPr="00EF03C1" w:rsidRDefault="00BB72AC" w:rsidP="00BB72AC">
      <w:pPr>
        <w:pStyle w:val="Heading1"/>
      </w:pPr>
      <w:r>
        <w:t>Chapter 12: Systems of Equations</w:t>
      </w:r>
    </w:p>
    <w:p w14:paraId="11EED0A7" w14:textId="62B97157" w:rsidR="00BB72AC" w:rsidRPr="00301485" w:rsidRDefault="00BB72AC" w:rsidP="00BB72AC">
      <w:pPr>
        <w:pStyle w:val="Heading2"/>
      </w:pPr>
      <w:r>
        <w:t xml:space="preserve">Section </w:t>
      </w:r>
      <w:r w:rsidRPr="00301485">
        <w:t>12.1 Systems of Linear Equations in Two Variables (</w:t>
      </w:r>
      <w:r>
        <w:t>9</w:t>
      </w:r>
      <w:r w:rsidRPr="00301485">
        <w:t>)</w:t>
      </w:r>
    </w:p>
    <w:p w14:paraId="26BED03E" w14:textId="5A8DDD3C" w:rsidR="00BB72AC" w:rsidRPr="00301485" w:rsidRDefault="00BB72AC" w:rsidP="00BB72A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olve systems of equations using </w:t>
      </w:r>
      <w:r>
        <w:rPr>
          <w:rFonts w:cstheme="minorHAnsi"/>
          <w:sz w:val="24"/>
          <w:szCs w:val="24"/>
        </w:rPr>
        <w:t>substitution or elimination</w:t>
      </w:r>
    </w:p>
    <w:p w14:paraId="7D64DEFF" w14:textId="77777777" w:rsidR="00BB72AC" w:rsidRPr="00EC6C29" w:rsidRDefault="00BB72AC" w:rsidP="00BB72AC">
      <w:pPr>
        <w:pStyle w:val="Heading2"/>
      </w:pPr>
      <w:r>
        <w:t xml:space="preserve">Section </w:t>
      </w:r>
      <w:r w:rsidRPr="00EC6C29">
        <w:t>12.7  Systems of Inequalities (</w:t>
      </w:r>
      <w:r>
        <w:t>11</w:t>
      </w:r>
      <w:r w:rsidRPr="00EC6C29">
        <w:t>)</w:t>
      </w:r>
    </w:p>
    <w:p w14:paraId="21CBE3C6" w14:textId="1CDED1CB" w:rsidR="00BB72AC" w:rsidRPr="00EC6C29" w:rsidRDefault="00BB72AC" w:rsidP="00BB72AC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EC6C29">
        <w:rPr>
          <w:rFonts w:cstheme="minorHAnsi"/>
          <w:bCs/>
          <w:sz w:val="24"/>
          <w:szCs w:val="24"/>
        </w:rPr>
        <w:t xml:space="preserve">Graph </w:t>
      </w:r>
      <w:r w:rsidR="008470E8">
        <w:rPr>
          <w:rFonts w:cstheme="minorHAnsi"/>
          <w:bCs/>
          <w:sz w:val="24"/>
          <w:szCs w:val="24"/>
        </w:rPr>
        <w:t>linear inequalities</w:t>
      </w:r>
      <w:r>
        <w:rPr>
          <w:rFonts w:cstheme="minorHAnsi"/>
          <w:bCs/>
          <w:sz w:val="24"/>
          <w:szCs w:val="24"/>
        </w:rPr>
        <w:t xml:space="preserve"> in two variables</w:t>
      </w:r>
    </w:p>
    <w:p w14:paraId="25EDD9DB" w14:textId="6F3ED9B2" w:rsidR="00BB72AC" w:rsidRPr="00171D9A" w:rsidRDefault="00BB72AC" w:rsidP="00BB72AC">
      <w:pPr>
        <w:spacing w:after="0" w:line="240" w:lineRule="auto"/>
        <w:ind w:left="418"/>
      </w:pPr>
      <w:r w:rsidRPr="00EC6C29">
        <w:rPr>
          <w:rFonts w:cstheme="minorHAnsi"/>
          <w:bCs/>
          <w:sz w:val="24"/>
          <w:szCs w:val="24"/>
        </w:rPr>
        <w:t>Graph system</w:t>
      </w:r>
      <w:r w:rsidR="008470E8">
        <w:rPr>
          <w:rFonts w:cstheme="minorHAnsi"/>
          <w:bCs/>
          <w:sz w:val="24"/>
          <w:szCs w:val="24"/>
        </w:rPr>
        <w:t>s</w:t>
      </w:r>
      <w:r w:rsidRPr="00EC6C29">
        <w:rPr>
          <w:rFonts w:cstheme="minorHAnsi"/>
          <w:bCs/>
          <w:sz w:val="24"/>
          <w:szCs w:val="24"/>
        </w:rPr>
        <w:t xml:space="preserve"> of linear inequalities</w:t>
      </w:r>
      <w:r>
        <w:rPr>
          <w:rFonts w:cstheme="minorHAnsi"/>
          <w:bCs/>
          <w:sz w:val="24"/>
          <w:szCs w:val="24"/>
        </w:rPr>
        <w:t xml:space="preserve"> in two variables</w:t>
      </w:r>
    </w:p>
    <w:p w14:paraId="4C3A4E31" w14:textId="77777777" w:rsidR="00186F11" w:rsidRDefault="00186F11" w:rsidP="00186F11">
      <w:pPr>
        <w:spacing w:after="0" w:line="240" w:lineRule="auto"/>
        <w:rPr>
          <w:rFonts w:cstheme="minorHAnsi"/>
          <w:sz w:val="24"/>
          <w:szCs w:val="24"/>
        </w:rPr>
      </w:pPr>
    </w:p>
    <w:sectPr w:rsidR="00186F11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1BB4AD" w14:textId="77777777" w:rsidR="00F8226A" w:rsidRDefault="00F8226A" w:rsidP="00D54F5D">
      <w:pPr>
        <w:spacing w:after="0" w:line="240" w:lineRule="auto"/>
      </w:pPr>
      <w:r>
        <w:separator/>
      </w:r>
    </w:p>
  </w:endnote>
  <w:endnote w:type="continuationSeparator" w:id="0">
    <w:p w14:paraId="27A3CCE3" w14:textId="77777777" w:rsidR="00F8226A" w:rsidRDefault="00F8226A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43C18C" w14:textId="77777777" w:rsidR="00F8226A" w:rsidRDefault="00F8226A" w:rsidP="00D54F5D">
      <w:pPr>
        <w:spacing w:after="0" w:line="240" w:lineRule="auto"/>
      </w:pPr>
      <w:r>
        <w:separator/>
      </w:r>
    </w:p>
  </w:footnote>
  <w:footnote w:type="continuationSeparator" w:id="0">
    <w:p w14:paraId="274E1E1E" w14:textId="77777777" w:rsidR="00F8226A" w:rsidRDefault="00F8226A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6B44"/>
    <w:rsid w:val="00032A28"/>
    <w:rsid w:val="0003480B"/>
    <w:rsid w:val="00040634"/>
    <w:rsid w:val="00053EB1"/>
    <w:rsid w:val="00062AA8"/>
    <w:rsid w:val="00067CE6"/>
    <w:rsid w:val="000745EC"/>
    <w:rsid w:val="000819DA"/>
    <w:rsid w:val="00084B95"/>
    <w:rsid w:val="00091CBD"/>
    <w:rsid w:val="000949D0"/>
    <w:rsid w:val="000A10F9"/>
    <w:rsid w:val="000A370F"/>
    <w:rsid w:val="000B0CA6"/>
    <w:rsid w:val="000B12DA"/>
    <w:rsid w:val="000B1AA4"/>
    <w:rsid w:val="000B4D82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86F11"/>
    <w:rsid w:val="001A5CD9"/>
    <w:rsid w:val="001A5D4A"/>
    <w:rsid w:val="001A5F90"/>
    <w:rsid w:val="001A61C4"/>
    <w:rsid w:val="001B4CAA"/>
    <w:rsid w:val="001C2FB4"/>
    <w:rsid w:val="001C5E56"/>
    <w:rsid w:val="001D456E"/>
    <w:rsid w:val="001D6C03"/>
    <w:rsid w:val="001E261F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30F6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B3F81"/>
    <w:rsid w:val="003B5C23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4571B"/>
    <w:rsid w:val="004518C4"/>
    <w:rsid w:val="00462661"/>
    <w:rsid w:val="00466E25"/>
    <w:rsid w:val="00481A4D"/>
    <w:rsid w:val="00482D68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02832"/>
    <w:rsid w:val="005106BB"/>
    <w:rsid w:val="00522347"/>
    <w:rsid w:val="005255A0"/>
    <w:rsid w:val="00530B85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7BC8"/>
    <w:rsid w:val="005F4C22"/>
    <w:rsid w:val="00603358"/>
    <w:rsid w:val="006126BE"/>
    <w:rsid w:val="006129CE"/>
    <w:rsid w:val="00613C56"/>
    <w:rsid w:val="00614B3C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4384"/>
    <w:rsid w:val="006D6F18"/>
    <w:rsid w:val="006E046A"/>
    <w:rsid w:val="006E5C77"/>
    <w:rsid w:val="006F1349"/>
    <w:rsid w:val="006F1F12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72E20"/>
    <w:rsid w:val="007774ED"/>
    <w:rsid w:val="007777D3"/>
    <w:rsid w:val="007802B8"/>
    <w:rsid w:val="0078464A"/>
    <w:rsid w:val="00785376"/>
    <w:rsid w:val="007854B4"/>
    <w:rsid w:val="00791D94"/>
    <w:rsid w:val="007A18AA"/>
    <w:rsid w:val="007A1934"/>
    <w:rsid w:val="007A374E"/>
    <w:rsid w:val="007A5449"/>
    <w:rsid w:val="007A5D28"/>
    <w:rsid w:val="007A695C"/>
    <w:rsid w:val="007B3C85"/>
    <w:rsid w:val="007C5C08"/>
    <w:rsid w:val="007E1466"/>
    <w:rsid w:val="007E313C"/>
    <w:rsid w:val="007F3BE9"/>
    <w:rsid w:val="00813D20"/>
    <w:rsid w:val="00815631"/>
    <w:rsid w:val="00827824"/>
    <w:rsid w:val="0084357D"/>
    <w:rsid w:val="008470E8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53B14"/>
    <w:rsid w:val="00962DDA"/>
    <w:rsid w:val="009801B5"/>
    <w:rsid w:val="00983A06"/>
    <w:rsid w:val="00984D41"/>
    <w:rsid w:val="00995D7C"/>
    <w:rsid w:val="009A27CC"/>
    <w:rsid w:val="009A73B3"/>
    <w:rsid w:val="009B0C77"/>
    <w:rsid w:val="009B1A05"/>
    <w:rsid w:val="009B4C31"/>
    <w:rsid w:val="009B6B5E"/>
    <w:rsid w:val="009D5588"/>
    <w:rsid w:val="009E1C73"/>
    <w:rsid w:val="009E7D8B"/>
    <w:rsid w:val="009F7628"/>
    <w:rsid w:val="00A025BA"/>
    <w:rsid w:val="00A025D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18EE"/>
    <w:rsid w:val="00A4420E"/>
    <w:rsid w:val="00A46965"/>
    <w:rsid w:val="00A704BC"/>
    <w:rsid w:val="00A72A02"/>
    <w:rsid w:val="00A76A64"/>
    <w:rsid w:val="00AA4643"/>
    <w:rsid w:val="00AA4733"/>
    <w:rsid w:val="00AA582D"/>
    <w:rsid w:val="00AB32D1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2925"/>
    <w:rsid w:val="00BA44BA"/>
    <w:rsid w:val="00BA5F41"/>
    <w:rsid w:val="00BB2F0C"/>
    <w:rsid w:val="00BB31BD"/>
    <w:rsid w:val="00BB72AC"/>
    <w:rsid w:val="00BC5F7A"/>
    <w:rsid w:val="00BC73BF"/>
    <w:rsid w:val="00BD16B7"/>
    <w:rsid w:val="00BE3F19"/>
    <w:rsid w:val="00BF016C"/>
    <w:rsid w:val="00BF06EA"/>
    <w:rsid w:val="00BF610F"/>
    <w:rsid w:val="00C00DBC"/>
    <w:rsid w:val="00C01894"/>
    <w:rsid w:val="00C01C2D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77CE"/>
    <w:rsid w:val="00C87877"/>
    <w:rsid w:val="00C90A46"/>
    <w:rsid w:val="00C9207F"/>
    <w:rsid w:val="00C96FB6"/>
    <w:rsid w:val="00CA2B41"/>
    <w:rsid w:val="00CC2BCE"/>
    <w:rsid w:val="00CD74DF"/>
    <w:rsid w:val="00CE0675"/>
    <w:rsid w:val="00CF19AA"/>
    <w:rsid w:val="00CF6B35"/>
    <w:rsid w:val="00D02B92"/>
    <w:rsid w:val="00D20B9B"/>
    <w:rsid w:val="00D25C9E"/>
    <w:rsid w:val="00D27040"/>
    <w:rsid w:val="00D317C3"/>
    <w:rsid w:val="00D4573C"/>
    <w:rsid w:val="00D53386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83D78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42A75"/>
    <w:rsid w:val="00E457F1"/>
    <w:rsid w:val="00E50F08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55A2"/>
    <w:rsid w:val="00EF03C1"/>
    <w:rsid w:val="00EF0E70"/>
    <w:rsid w:val="00EF74FE"/>
    <w:rsid w:val="00F02D8D"/>
    <w:rsid w:val="00F14958"/>
    <w:rsid w:val="00F17E74"/>
    <w:rsid w:val="00F249B1"/>
    <w:rsid w:val="00F2536B"/>
    <w:rsid w:val="00F25F3B"/>
    <w:rsid w:val="00F34C9B"/>
    <w:rsid w:val="00F36800"/>
    <w:rsid w:val="00F435E5"/>
    <w:rsid w:val="00F43A6F"/>
    <w:rsid w:val="00F4409A"/>
    <w:rsid w:val="00F575A8"/>
    <w:rsid w:val="00F60C88"/>
    <w:rsid w:val="00F67FF1"/>
    <w:rsid w:val="00F712D4"/>
    <w:rsid w:val="00F7711B"/>
    <w:rsid w:val="00F8226A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1087</Words>
  <Characters>619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7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9</cp:revision>
  <cp:lastPrinted>2026-04-30T20:15:00Z</cp:lastPrinted>
  <dcterms:created xsi:type="dcterms:W3CDTF">2026-06-23T16:51:00Z</dcterms:created>
  <dcterms:modified xsi:type="dcterms:W3CDTF">2026-06-23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